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igTable no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据库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文件系统：给一个文件名和文件内容，写入到系统当中。读取时，根据文件名读取出内容来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文件系统的不足：只提供简单的读写功能，对于复杂的查询则比较麻烦，需要自己写代码，性能不一定最优，而且还要考虑各种异常处理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据库系统是建立在文件系统之上，负责组织数据存储在文件系统上，提供对外的接口比较方便操作数据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修改：不会修改原来的数据，而是在文件后面追加一条数据。带来的问题：</w:t>
      </w:r>
    </w:p>
    <w:p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读取数据怎么识别哪个是最新的记录</w:t>
      </w:r>
    </w:p>
    <w:p>
      <w:pPr>
        <w:pStyle w:val="a3"/>
        <w:ind w:left="92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每条插入的数据都带有一个时间戳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戳最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那个就是真正的数据。</w:t>
      </w:r>
    </w:p>
    <w:p>
      <w:pPr>
        <w:pStyle w:val="a3"/>
        <w:numPr>
          <w:ilvl w:val="0"/>
          <w:numId w:val="14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没有顺序，怎么进行类似二分的快速查找</w:t>
      </w:r>
    </w:p>
    <w:p>
      <w:pPr>
        <w:pStyle w:val="a3"/>
        <w:ind w:left="92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数据进行分块，每一个块都是内部有序的，插入数据时，只有最后一块是无序的，并且每隔一段时间整理成有序的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块的大小通常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56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到达这个阈值时，就不会再插入，而会进行整理成有序块，之后再有数据写入，就新建一个块。</w:t>
      </w:r>
    </w:p>
    <w:p>
      <w:pPr>
        <w:pStyle w:val="a3"/>
        <w:ind w:left="92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块会越写越多，部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出现大量的重复，可以定期对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序块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路归并排序，这样相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会排在一起，然后在根据时间戳筛选，删除掉过期的数据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个可行的写入过程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935480"/>
            <wp:effectExtent l="19050" t="0" r="254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3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3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一个无序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从一开始就可以存在内存中，因为一个块最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56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完全可以放在内存中，可以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kip 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样的数据结构，让它也是有效的，这样当到达阈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56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直接一次写入硬盘中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154930" cy="2011680"/>
            <wp:effectExtent l="19050" t="0" r="7620" b="0"/>
            <wp:docPr id="1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t="2151" r="2263" b="3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930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后一个块先放到内存中，如果这时机器挂了，内存就没了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采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rite Ahead 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方式，每次写入数据到内存时，先写一次硬盘，记录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这里不用担心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拖慢速度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A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非常简单方便，仅仅是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ppen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，这是非常快的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据读取：先从最后那个内存中的无序块查找，因为数据带有时间戳，如果在最后的无序块中查找到对应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它肯定是我们想要的数据。如果找不到，就去倒数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有序块中查找，如果找到就停止，如果没找到就继续在前面的有序块中查找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20845"/>
            <wp:effectExtent l="19050" t="0" r="2540" b="0"/>
            <wp:docPr id="1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2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添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dex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布隆过滤器后的读取过程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34840"/>
            <wp:effectExtent l="19050" t="0" r="2540" b="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有序块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S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orted String Table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44"/>
          <w:szCs w:val="44"/>
        </w:rPr>
        <w:t>布隆过滤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是一个数据结构，用来检测某个元素在一个集合中存不存在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布隆过滤器是个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.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将输入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经过一个或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函数并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长度取模，算出一个下标索引值，然后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对应的位置设置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.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使用布隆过滤器时，把输入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经过多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函数后得到的下标索引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看看对应的位置是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不全部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肯定是不存在的，如果全部都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表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该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有可能存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相比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 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布隆过滤器占用的空间要小很多。而且写到硬盘上时，布隆过滤器在硬盘上的形式和内存中没有变化，就是一个二进制数组，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 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很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存储的都是链表，序列化要花更多的时间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174827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4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布隆过滤器的膨胀：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值增多，有可能之前的存储布隆过滤器的二进制数组会不够用，这样就需要建立一个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但不能直接把之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值直接复制过来，因为布隆过滤器的哈希算法会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长度取模，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值不能直接映射到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，这样就需要把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保留下来，在判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否存在时，需要在旧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新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t arra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都判断一次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整体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构架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263140"/>
            <wp:effectExtent l="19050" t="0" r="2540" b="0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63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逻辑层面上的一张表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会拆分成不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blet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实际会存储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库的拆分，可以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进行一致性哈希，然后拆成不同的表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44"/>
          <w:szCs w:val="44"/>
        </w:rPr>
        <w:t>BigTable</w:t>
      </w:r>
      <w:r>
        <w:rPr>
          <w:rFonts w:ascii="Times New Roman" w:eastAsiaTheme="majorEastAsia" w:hAnsi="Times New Roman" w:cs="Times New Roman" w:hint="eastAsia"/>
          <w:sz w:val="44"/>
          <w:szCs w:val="44"/>
        </w:rPr>
        <w:t>的分布式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hubb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zookeep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895850" cy="2979420"/>
            <wp:effectExtent l="19050" t="0" r="0" b="0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5851" t="3695" r="13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297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Metadat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st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迁移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完整的分布式写入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397799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7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请求锁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锁住这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并且返回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所在服务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rver id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,val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写入到对应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blet server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ablet se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写一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g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防止宕机导致内存数据丢失，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然后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.valu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写入到内存中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日志和内存中的数据都会写入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全部完成后会告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</w:p>
    <w:p>
      <w:pPr>
        <w:pStyle w:val="a3"/>
        <w:numPr>
          <w:ilvl w:val="0"/>
          <w:numId w:val="15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lien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通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ock serv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释放锁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完整的读取流程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99421"/>
            <wp:effectExtent l="19050" t="0" r="2540" b="0"/>
            <wp:docPr id="1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9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igTab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组成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909777"/>
            <wp:effectExtent l="1905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09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外排序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102860" cy="449580"/>
            <wp:effectExtent l="19050" t="0" r="254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3251" t="10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86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一步：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153339"/>
            <wp:effectExtent l="19050" t="0" r="2540" b="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53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二步：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001554"/>
            <wp:effectExtent l="19050" t="0" r="254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1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数据量非常大，使用二叉查找树时，其时间复杂度为</w:t>
      </w:r>
      <w:r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21" o:title=""/>
          </v:shape>
          <o:OLEObject Type="Embed" ProgID="Equation.DSMT4" ShapeID="_x0000_i1025" DrawAspect="Content" ObjectID="_1698592330" r:id="rId2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亿，则需要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9log2(10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大约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在硬盘上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的话，一次寻轨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样查找一次就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还是比较慢的。这是需要把二叉树转换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以降低树高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88319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88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面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由二叉变成了三叉，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放在根结点的左边，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小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放中间，大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放右边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的问题：非叶结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ata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图中的黄色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占用太多空间，能存储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上图中的蓝色和紫色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数量少，导致叉树比较少，因为一个磁盘块的大小是有限的。</w:t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：非叶子结点不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at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这样非叶子结点所在的磁盘块都可以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把所有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at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放在叶子结点中。</w:t>
      </w:r>
    </w:p>
    <w:p>
      <w:pPr>
        <w:ind w:firstLineChars="200" w:firstLine="56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67207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7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A236B"/>
    <w:multiLevelType w:val="hybridMultilevel"/>
    <w:tmpl w:val="E208FE5E"/>
    <w:lvl w:ilvl="0" w:tplc="B8FEA0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6421F"/>
    <w:multiLevelType w:val="hybridMultilevel"/>
    <w:tmpl w:val="E0641E1E"/>
    <w:lvl w:ilvl="0" w:tplc="7B9EE52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8687126"/>
    <w:multiLevelType w:val="hybridMultilevel"/>
    <w:tmpl w:val="B25AB660"/>
    <w:lvl w:ilvl="0" w:tplc="6C2648F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4EA7CB4"/>
    <w:multiLevelType w:val="hybridMultilevel"/>
    <w:tmpl w:val="B5C832E4"/>
    <w:lvl w:ilvl="0" w:tplc="DE2CC672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5294FC1"/>
    <w:multiLevelType w:val="hybridMultilevel"/>
    <w:tmpl w:val="92728FE6"/>
    <w:lvl w:ilvl="0" w:tplc="56BE1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82706BC"/>
    <w:multiLevelType w:val="hybridMultilevel"/>
    <w:tmpl w:val="45B0D3F8"/>
    <w:lvl w:ilvl="0" w:tplc="3566D6E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C2139CA"/>
    <w:multiLevelType w:val="hybridMultilevel"/>
    <w:tmpl w:val="3B7C9406"/>
    <w:lvl w:ilvl="0" w:tplc="557CE5AA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 w15:restartNumberingAfterBreak="0">
    <w:nsid w:val="62D607D1"/>
    <w:multiLevelType w:val="hybridMultilevel"/>
    <w:tmpl w:val="7D140D14"/>
    <w:lvl w:ilvl="0" w:tplc="576671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9996482"/>
    <w:multiLevelType w:val="hybridMultilevel"/>
    <w:tmpl w:val="AFB64EBC"/>
    <w:lvl w:ilvl="0" w:tplc="34A2A1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CF70033"/>
    <w:multiLevelType w:val="hybridMultilevel"/>
    <w:tmpl w:val="7898DB44"/>
    <w:lvl w:ilvl="0" w:tplc="F02EA19C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4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12"/>
  </w:num>
  <w:num w:numId="7">
    <w:abstractNumId w:val="0"/>
  </w:num>
  <w:num w:numId="8">
    <w:abstractNumId w:val="8"/>
  </w:num>
  <w:num w:numId="9">
    <w:abstractNumId w:val="1"/>
  </w:num>
  <w:num w:numId="10">
    <w:abstractNumId w:val="10"/>
  </w:num>
  <w:num w:numId="11">
    <w:abstractNumId w:val="13"/>
  </w:num>
  <w:num w:numId="12">
    <w:abstractNumId w:val="7"/>
  </w:num>
  <w:num w:numId="13">
    <w:abstractNumId w:val="9"/>
  </w:num>
  <w:num w:numId="14">
    <w:abstractNumId w:val="3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1"/>
    <o:shapelayout v:ext="edit">
      <o:idmap v:ext="edit" data="1"/>
    </o:shapelayout>
  </w:shapeDefaults>
  <w:decimalSymbol w:val="."/>
  <w:listSeparator w:val=","/>
  <w15:docId w15:val="{A6BABA63-212E-4E54-8E80-7770BA66BD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table" w:styleId="a7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header"/>
    <w:basedOn w:val="a"/>
    <w:link w:val="a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FF9C3B-C15E-43CB-9EF6-6AB6ECB35F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43</TotalTime>
  <Pages>10</Pages>
  <Words>340</Words>
  <Characters>1939</Characters>
  <Application>Microsoft Office Word</Application>
  <DocSecurity>0</DocSecurity>
  <Lines>16</Lines>
  <Paragraphs>4</Paragraphs>
  <ScaleCrop>false</ScaleCrop>
  <Company/>
  <LinksUpToDate>false</LinksUpToDate>
  <CharactersWithSpaces>2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75</cp:revision>
  <dcterms:created xsi:type="dcterms:W3CDTF">2021-01-31T08:02:00Z</dcterms:created>
  <dcterms:modified xsi:type="dcterms:W3CDTF">2021-11-16T10:26:00Z</dcterms:modified>
</cp:coreProperties>
</file>